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BC55F6" w14:textId="3D5C64BC" w:rsidR="00717918" w:rsidRDefault="007D135C">
      <w:r w:rsidRPr="00EF7AAD">
        <w:rPr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1C916168" wp14:editId="64566C3A">
                <wp:simplePos x="0" y="0"/>
                <wp:positionH relativeFrom="column">
                  <wp:posOffset>-566737</wp:posOffset>
                </wp:positionH>
                <wp:positionV relativeFrom="paragraph">
                  <wp:posOffset>-450215</wp:posOffset>
                </wp:positionV>
                <wp:extent cx="7524520" cy="865508"/>
                <wp:effectExtent l="0" t="0" r="0" b="29845"/>
                <wp:wrapNone/>
                <wp:docPr id="54" name="Group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7524520" cy="865508"/>
                          <a:chOff x="0" y="0"/>
                          <a:chExt cx="7772400" cy="865632"/>
                        </a:xfrm>
                      </wpg:grpSpPr>
                      <wps:wsp>
                        <wps:cNvPr id="55" name="Line 11"/>
                        <wps:cNvCnPr/>
                        <wps:spPr bwMode="auto">
                          <a:xfrm>
                            <a:off x="591749" y="865632"/>
                            <a:ext cx="6361887" cy="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7772400" cy="82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971C8" w14:textId="77777777" w:rsidR="007D135C" w:rsidRDefault="007D135C" w:rsidP="007D135C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6E2EE470" w14:textId="77777777" w:rsidR="007D135C" w:rsidRDefault="007D135C" w:rsidP="007D135C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17FE9447" w14:textId="35CEA447" w:rsidR="007D135C" w:rsidRDefault="007D135C" w:rsidP="007D135C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Colorado Technical University</w:t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14:paraId="1C8B1760" w14:textId="79951D52" w:rsidR="007D135C" w:rsidRDefault="007D135C" w:rsidP="007D135C">
                              <w:pPr>
                                <w:pStyle w:val="PlainText"/>
                                <w:ind w:firstLine="720"/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Course:</w:t>
                              </w:r>
                              <w:r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  <w:t xml:space="preserve"> MATH116 – Foundations for Calculus                         </w:t>
                              </w:r>
                            </w:p>
                            <w:p w14:paraId="1F0C7E77" w14:textId="77777777" w:rsidR="007D135C" w:rsidRDefault="007D135C" w:rsidP="007D135C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916168" id="Group 54" o:spid="_x0000_s1026" style="position:absolute;margin-left:-44.6pt;margin-top:-35.45pt;width:592.5pt;height:68.15pt;z-index:251658752" coordsize="77724,86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">
                <v:line id="Line 11" o:spid="_x0000_s1027" style="position:absolute;visibility:visible;mso-wrap-style:square" from="5917,8656" to="69536,8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" strokecolor="#969696" strokeweight="4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28" type="#_x0000_t202" style="position:absolute;width:77724;height:8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14:paraId="5F1971C8" w14:textId="77777777" w:rsidR="007D135C" w:rsidRDefault="007D135C" w:rsidP="007D135C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6E2EE470" w14:textId="77777777" w:rsidR="007D135C" w:rsidRDefault="007D135C" w:rsidP="007D135C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17FE9447" w14:textId="35CEA447" w:rsidR="007D135C" w:rsidRDefault="007D135C" w:rsidP="007D135C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 xml:space="preserve"> Colorado Technical University</w:t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</w:p>
                      <w:p w14:paraId="1C8B1760" w14:textId="79951D52" w:rsidR="007D135C" w:rsidRDefault="007D135C" w:rsidP="007D135C">
                        <w:pPr>
                          <w:pStyle w:val="PlainText"/>
                          <w:ind w:firstLine="720"/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 xml:space="preserve"> Course:</w:t>
                        </w:r>
                        <w:r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  <w:t xml:space="preserve"> MATH116 – Foundations for Calculus                         </w:t>
                        </w:r>
                      </w:p>
                      <w:p w14:paraId="1F0C7E77" w14:textId="77777777" w:rsidR="007D135C" w:rsidRDefault="007D135C" w:rsidP="007D135C"/>
                    </w:txbxContent>
                  </v:textbox>
                </v:shape>
              </v:group>
            </w:pict>
          </mc:Fallback>
        </mc:AlternateContent>
      </w:r>
    </w:p>
    <w:p w14:paraId="583AB2CE" w14:textId="77777777" w:rsidR="00717918" w:rsidRDefault="00717918"/>
    <w:p w14:paraId="5EEA6D03" w14:textId="77777777" w:rsidR="00717918" w:rsidRPr="008C5E8F" w:rsidRDefault="00717918"/>
    <w:p w14:paraId="626506AC" w14:textId="7EC9A248" w:rsidR="00936F3B" w:rsidRPr="00722FCE" w:rsidRDefault="009A1211" w:rsidP="00936F3B">
      <w:pPr>
        <w:pStyle w:val="Heading1"/>
        <w:tabs>
          <w:tab w:val="num" w:pos="540"/>
        </w:tabs>
        <w:spacing w:before="0"/>
        <w:jc w:val="center"/>
        <w:rPr>
          <w:rFonts w:ascii="Arial" w:eastAsia="Times New Roman" w:hAnsi="Arial" w:cs="Arial"/>
          <w:color w:val="auto"/>
          <w:szCs w:val="24"/>
        </w:rPr>
      </w:pPr>
      <w:r>
        <w:rPr>
          <w:rFonts w:ascii="Arial" w:eastAsia="Times New Roman" w:hAnsi="Arial" w:cs="Arial"/>
          <w:color w:val="auto"/>
          <w:szCs w:val="24"/>
        </w:rPr>
        <w:t>Unit</w:t>
      </w:r>
      <w:r w:rsidR="00B01C04">
        <w:rPr>
          <w:rFonts w:ascii="Arial" w:eastAsia="Times New Roman" w:hAnsi="Arial" w:cs="Arial"/>
          <w:color w:val="auto"/>
          <w:szCs w:val="24"/>
        </w:rPr>
        <w:t xml:space="preserve"> </w:t>
      </w:r>
      <w:r w:rsidR="00072852">
        <w:rPr>
          <w:rFonts w:ascii="Arial" w:eastAsia="Times New Roman" w:hAnsi="Arial" w:cs="Arial"/>
          <w:color w:val="auto"/>
          <w:szCs w:val="24"/>
        </w:rPr>
        <w:t>3</w:t>
      </w:r>
      <w:r>
        <w:rPr>
          <w:rFonts w:ascii="Arial" w:eastAsia="Times New Roman" w:hAnsi="Arial" w:cs="Arial"/>
          <w:color w:val="auto"/>
          <w:szCs w:val="24"/>
        </w:rPr>
        <w:t xml:space="preserve"> Part 05</w:t>
      </w:r>
      <w:r w:rsidR="00717918" w:rsidRPr="00722FCE">
        <w:rPr>
          <w:rFonts w:ascii="Arial" w:eastAsia="Times New Roman" w:hAnsi="Arial" w:cs="Arial"/>
          <w:color w:val="auto"/>
          <w:szCs w:val="24"/>
        </w:rPr>
        <w:t xml:space="preserve"> </w:t>
      </w:r>
      <w:r w:rsidR="00B01C04">
        <w:rPr>
          <w:rFonts w:ascii="Arial" w:eastAsia="Times New Roman" w:hAnsi="Arial" w:cs="Arial"/>
          <w:color w:val="auto"/>
          <w:szCs w:val="24"/>
        </w:rPr>
        <w:t>Readings</w:t>
      </w:r>
      <w:r w:rsidR="00717918" w:rsidRPr="00722FCE">
        <w:rPr>
          <w:rFonts w:ascii="Arial" w:eastAsia="Times New Roman" w:hAnsi="Arial" w:cs="Arial"/>
          <w:color w:val="auto"/>
          <w:szCs w:val="24"/>
        </w:rPr>
        <w:t xml:space="preserve">: </w:t>
      </w:r>
      <w:r w:rsidR="007D135C">
        <w:rPr>
          <w:rFonts w:ascii="Arial" w:eastAsia="Times New Roman" w:hAnsi="Arial" w:cs="Arial"/>
          <w:color w:val="auto"/>
          <w:szCs w:val="24"/>
        </w:rPr>
        <w:t>Zeros</w:t>
      </w:r>
    </w:p>
    <w:p w14:paraId="6960DCA9" w14:textId="77777777" w:rsidR="00777CA7" w:rsidRPr="00174E2D" w:rsidRDefault="00777CA7" w:rsidP="00777CA7">
      <w:pPr>
        <w:rPr>
          <w:b/>
        </w:rPr>
      </w:pPr>
      <w:r w:rsidRPr="00174E2D">
        <w:rPr>
          <w:b/>
        </w:rPr>
        <w:t>Zeros</w:t>
      </w:r>
    </w:p>
    <w:p w14:paraId="43FE3E19" w14:textId="77777777" w:rsidR="00777CA7" w:rsidRPr="00174E2D" w:rsidRDefault="00777CA7" w:rsidP="00777CA7">
      <w:pPr>
        <w:ind w:left="720"/>
      </w:pPr>
      <w:r w:rsidRPr="00174E2D">
        <w:t>If ƒ(value) = 0 then value is called a “zero” of the function</w:t>
      </w:r>
    </w:p>
    <w:p w14:paraId="0BA124D8" w14:textId="77777777" w:rsidR="00777CA7" w:rsidRDefault="00777CA7" w:rsidP="00777CA7">
      <w:pPr>
        <w:ind w:left="720"/>
      </w:pPr>
      <w:r w:rsidRPr="00174E2D">
        <w:t>This is the same as finding all the values of the function for which y=0</w:t>
      </w:r>
    </w:p>
    <w:p w14:paraId="400F2B31" w14:textId="77777777" w:rsidR="00777CA7" w:rsidRPr="00174E2D" w:rsidRDefault="00777CA7" w:rsidP="00777CA7">
      <w:pPr>
        <w:ind w:left="720"/>
        <w:rPr>
          <w:bCs/>
        </w:rPr>
      </w:pPr>
      <w:r w:rsidRPr="00174E2D">
        <w:t>If the values are real numbers, they are called “</w:t>
      </w:r>
      <w:r w:rsidRPr="00174E2D">
        <w:rPr>
          <w:b/>
          <w:bCs/>
        </w:rPr>
        <w:t>real zeros</w:t>
      </w:r>
      <w:r w:rsidRPr="00174E2D">
        <w:t>”</w:t>
      </w:r>
      <w:r w:rsidRPr="00174E2D">
        <w:rPr>
          <w:b/>
          <w:bCs/>
        </w:rPr>
        <w:t xml:space="preserve"> </w:t>
      </w:r>
    </w:p>
    <w:p w14:paraId="20F8BD89" w14:textId="77777777" w:rsidR="00777CA7" w:rsidRDefault="00777CA7" w:rsidP="00777CA7">
      <w:pPr>
        <w:ind w:left="720"/>
      </w:pPr>
      <w:r w:rsidRPr="00174E2D">
        <w:t>If the values are complex numbers, they are called “</w:t>
      </w:r>
      <w:r w:rsidRPr="00174E2D">
        <w:rPr>
          <w:b/>
          <w:bCs/>
        </w:rPr>
        <w:t>complex zeros</w:t>
      </w:r>
      <w:r w:rsidRPr="00174E2D">
        <w:t>”</w:t>
      </w:r>
    </w:p>
    <w:p w14:paraId="018BF63B" w14:textId="77777777" w:rsidR="00777CA7" w:rsidRDefault="00777CA7" w:rsidP="00777CA7">
      <w:pPr>
        <w:ind w:left="720"/>
      </w:pPr>
      <w:r w:rsidRPr="00174E2D">
        <w:t xml:space="preserve">The real zeros are the x-values of the points where the curve crosses the x-axis </w:t>
      </w:r>
    </w:p>
    <w:p w14:paraId="7171F785" w14:textId="77777777" w:rsidR="00777CA7" w:rsidRDefault="00777CA7" w:rsidP="00777CA7">
      <w:pPr>
        <w:ind w:left="720" w:firstLine="720"/>
      </w:pPr>
      <w:r w:rsidRPr="00174E2D">
        <w:t>(where y=0)</w:t>
      </w:r>
    </w:p>
    <w:p w14:paraId="34E8B1EB" w14:textId="77777777" w:rsidR="0011573C" w:rsidRPr="000B7075" w:rsidRDefault="0011573C" w:rsidP="0011573C">
      <w:pPr>
        <w:keepNext/>
        <w:outlineLvl w:val="0"/>
      </w:pPr>
      <w:r w:rsidRPr="000B7075">
        <w:tab/>
      </w:r>
      <w:r>
        <w:t xml:space="preserve">Quadratic equations are of the form:  </w:t>
      </w:r>
      <w:r w:rsidRPr="000B7075">
        <w:rPr>
          <w:i/>
          <w:iCs/>
        </w:rPr>
        <w:t>ax</w:t>
      </w:r>
      <w:r w:rsidRPr="000B7075">
        <w:rPr>
          <w:vertAlign w:val="superscript"/>
        </w:rPr>
        <w:t>2</w:t>
      </w:r>
      <w:r w:rsidRPr="000B7075">
        <w:t xml:space="preserve"> + </w:t>
      </w:r>
      <w:r w:rsidRPr="000B7075">
        <w:rPr>
          <w:i/>
          <w:iCs/>
        </w:rPr>
        <w:t>bx</w:t>
      </w:r>
      <w:r w:rsidRPr="000B7075">
        <w:t xml:space="preserve"> + </w:t>
      </w:r>
      <w:r w:rsidRPr="000B7075">
        <w:rPr>
          <w:i/>
          <w:iCs/>
        </w:rPr>
        <w:t>c</w:t>
      </w:r>
      <w:r w:rsidRPr="000B7075">
        <w:t xml:space="preserve"> = 0</w:t>
      </w:r>
    </w:p>
    <w:p w14:paraId="5DFE52D2" w14:textId="77777777" w:rsidR="0011573C" w:rsidRDefault="0011573C" w:rsidP="0011573C">
      <w:pPr>
        <w:autoSpaceDE w:val="0"/>
        <w:autoSpaceDN w:val="0"/>
        <w:adjustRightInd w:val="0"/>
      </w:pPr>
      <w:r>
        <w:tab/>
        <w:t>So, they are the zeros for the parabola!</w:t>
      </w:r>
    </w:p>
    <w:p w14:paraId="00BC22F3" w14:textId="77777777" w:rsidR="0011573C" w:rsidRDefault="0011573C" w:rsidP="0011573C">
      <w:pPr>
        <w:autoSpaceDE w:val="0"/>
        <w:autoSpaceDN w:val="0"/>
        <w:adjustRightInd w:val="0"/>
      </w:pPr>
      <w:r>
        <w:tab/>
        <w:t>Solving for "x":</w:t>
      </w:r>
    </w:p>
    <w:p w14:paraId="4C9583E4" w14:textId="77777777" w:rsidR="0011573C" w:rsidRDefault="0011573C" w:rsidP="0011573C">
      <w:pPr>
        <w:autoSpaceDE w:val="0"/>
        <w:autoSpaceDN w:val="0"/>
        <w:adjustRightInd w:val="0"/>
      </w:pP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72DD4B3" wp14:editId="69648BB5">
                <wp:simplePos x="0" y="0"/>
                <wp:positionH relativeFrom="column">
                  <wp:posOffset>3497580</wp:posOffset>
                </wp:positionH>
                <wp:positionV relativeFrom="paragraph">
                  <wp:posOffset>147955</wp:posOffset>
                </wp:positionV>
                <wp:extent cx="2286000" cy="568960"/>
                <wp:effectExtent l="1905" t="0" r="0" b="0"/>
                <wp:wrapNone/>
                <wp:docPr id="14" name="Text Box 6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568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BF44E96" w14:textId="77777777" w:rsidR="0011573C" w:rsidRDefault="0011573C" w:rsidP="0011573C">
                            <w:r>
                              <w:rPr>
                                <w:position w:val="-24"/>
                              </w:rPr>
                              <w:object w:dxaOrig="2016" w:dyaOrig="709" w14:anchorId="1375741E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00.8pt;height:35.45pt">
                                  <v:imagedata r:id="rId5" o:title=""/>
                                </v:shape>
                                <o:OLEObject Type="Embed" ProgID="Equation.DSMT4" ShapeID="_x0000_i1026" DrawAspect="Content" ObjectID="_1739314772" r:id="rId6"/>
                              </w:object>
                            </w:r>
                            <w:r>
                              <w:t xml:space="preserve">,  </w:t>
                            </w:r>
                            <w:r>
                              <w:rPr>
                                <w:i/>
                                <w:iCs/>
                              </w:rPr>
                              <w:t>a</w:t>
                            </w:r>
                            <w:r>
                              <w:t xml:space="preserve"> ≠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2DD4B3" id="Text Box 652" o:spid="_x0000_s1029" type="#_x0000_t202" style="position:absolute;margin-left:275.4pt;margin-top:11.65pt;width:180pt;height:44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" filled="f" stroked="f">
                <v:textbox>
                  <w:txbxContent>
                    <w:p w14:paraId="1BF44E96" w14:textId="77777777" w:rsidR="0011573C" w:rsidRDefault="0011573C" w:rsidP="0011573C">
                      <w:r>
                        <w:rPr>
                          <w:position w:val="-24"/>
                        </w:rPr>
                        <w:object w:dxaOrig="2016" w:dyaOrig="709" w14:anchorId="1375741E">
                          <v:shape id="_x0000_i1026" type="#_x0000_t75" style="width:100.8pt;height:35.45pt">
                            <v:imagedata r:id="rId5" o:title=""/>
                          </v:shape>
                          <o:OLEObject Type="Embed" ProgID="Equation.DSMT4" ShapeID="_x0000_i1026" DrawAspect="Content" ObjectID="_1739314772" r:id="rId7"/>
                        </w:object>
                      </w:r>
                      <w:r>
                        <w:t xml:space="preserve">,  </w:t>
                      </w:r>
                      <w:r>
                        <w:rPr>
                          <w:i/>
                          <w:iCs/>
                        </w:rPr>
                        <w:t>a</w:t>
                      </w:r>
                      <w:r>
                        <w:t xml:space="preserve"> ≠ 0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  <w:t>Solve by factoring the equation and using the z</w:t>
      </w:r>
      <w:r w:rsidRPr="0081646F">
        <w:t xml:space="preserve">ero-product principle:     </w:t>
      </w:r>
    </w:p>
    <w:p w14:paraId="1EF1A3D6" w14:textId="77777777" w:rsidR="0011573C" w:rsidRDefault="0011573C" w:rsidP="0011573C">
      <w:pPr>
        <w:autoSpaceDE w:val="0"/>
        <w:autoSpaceDN w:val="0"/>
        <w:adjustRightInd w:val="0"/>
      </w:pPr>
      <w:r>
        <w:tab/>
      </w:r>
      <w:r>
        <w:tab/>
      </w:r>
      <w:r>
        <w:tab/>
      </w:r>
      <w:r w:rsidRPr="0081646F">
        <w:t xml:space="preserve">if </w:t>
      </w:r>
      <w:r w:rsidRPr="0081646F">
        <w:rPr>
          <w:i/>
          <w:iCs/>
        </w:rPr>
        <w:t>AB</w:t>
      </w:r>
      <w:r w:rsidRPr="0081646F">
        <w:t xml:space="preserve"> = 0, then </w:t>
      </w:r>
      <w:r w:rsidRPr="0081646F">
        <w:rPr>
          <w:i/>
          <w:iCs/>
        </w:rPr>
        <w:t>A</w:t>
      </w:r>
      <w:r>
        <w:rPr>
          <w:i/>
          <w:iCs/>
        </w:rPr>
        <w:t xml:space="preserve"> </w:t>
      </w:r>
      <w:r w:rsidRPr="0081646F">
        <w:t>=</w:t>
      </w:r>
      <w:r>
        <w:t xml:space="preserve"> </w:t>
      </w:r>
      <w:r w:rsidRPr="0081646F">
        <w:t xml:space="preserve">0 or </w:t>
      </w:r>
      <w:r w:rsidRPr="0081646F">
        <w:rPr>
          <w:i/>
          <w:iCs/>
        </w:rPr>
        <w:t>B</w:t>
      </w:r>
      <w:r>
        <w:rPr>
          <w:i/>
          <w:iCs/>
        </w:rPr>
        <w:t xml:space="preserve"> </w:t>
      </w:r>
      <w:r w:rsidRPr="0081646F">
        <w:t>=</w:t>
      </w:r>
      <w:r>
        <w:t xml:space="preserve"> </w:t>
      </w:r>
      <w:r w:rsidRPr="0081646F">
        <w:t>0</w:t>
      </w:r>
    </w:p>
    <w:p w14:paraId="37271E29" w14:textId="77777777" w:rsidR="0011573C" w:rsidRPr="000B7075" w:rsidRDefault="0011573C" w:rsidP="0011573C">
      <w:pPr>
        <w:autoSpaceDE w:val="0"/>
        <w:autoSpaceDN w:val="0"/>
        <w:adjustRightInd w:val="0"/>
      </w:pPr>
      <w:r>
        <w:tab/>
      </w:r>
      <w:r>
        <w:tab/>
        <w:t>Or s</w:t>
      </w:r>
      <w:r w:rsidRPr="000B7075">
        <w:t xml:space="preserve">olve using the quadratic formula:   </w:t>
      </w:r>
    </w:p>
    <w:p w14:paraId="72BCE76E" w14:textId="77777777" w:rsidR="0011573C" w:rsidRDefault="0011573C" w:rsidP="0011573C">
      <w:pPr>
        <w:ind w:left="720"/>
      </w:pPr>
      <w:r>
        <w:tab/>
        <w:t>Or a graphing calculator</w:t>
      </w:r>
    </w:p>
    <w:p w14:paraId="54074D50" w14:textId="77777777" w:rsidR="0011573C" w:rsidRPr="000B7075" w:rsidRDefault="0011573C" w:rsidP="0011573C">
      <w:pPr>
        <w:ind w:left="720"/>
      </w:pPr>
      <w:r>
        <w:tab/>
        <w:t xml:space="preserve">Or the </w:t>
      </w:r>
      <w:r w:rsidRPr="000B7075">
        <w:t>url:</w:t>
      </w:r>
      <w:r w:rsidRPr="000B7075">
        <w:tab/>
      </w:r>
      <w:r>
        <w:t>wolframalpha.com</w:t>
      </w:r>
    </w:p>
    <w:p w14:paraId="3C318B19" w14:textId="36F7D02A" w:rsidR="00777CA7" w:rsidRPr="0067449A" w:rsidRDefault="00777CA7" w:rsidP="0011573C">
      <w:pPr>
        <w:ind w:firstLine="720"/>
      </w:pPr>
      <w:r w:rsidRPr="0067449A">
        <w:t xml:space="preserve">Because the quadratic </w:t>
      </w:r>
      <w:r w:rsidR="008E422D">
        <w:t xml:space="preserve">equation </w:t>
      </w:r>
      <w:r w:rsidRPr="0067449A">
        <w:t>formula can have a negative value for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 w:cs="Cambria Math"/>
          </w:rPr>
          <m:t>x</m:t>
        </m:r>
        <m:r>
          <m:rPr>
            <m:sty m:val="p"/>
          </m:rPr>
          <w:rPr>
            <w:rFonts w:ascii="Cambria Math" w:hAnsi="Cambria Math" w:cs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</w:rPr>
              <m:t>-</m:t>
            </m:r>
            <m:r>
              <w:rPr>
                <w:rFonts w:ascii="Cambria Math" w:hAnsi="Cambria Math" w:cs="Cambria Math"/>
              </w:rPr>
              <m:t>b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±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 w:cs="Cambria Math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-4</m:t>
                </m:r>
                <m:r>
                  <w:rPr>
                    <w:rFonts w:ascii="Cambria Math" w:hAnsi="Cambria Math" w:cs="Cambria Math"/>
                  </w:rPr>
                  <m:t>ac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Cambria Math"/>
              </w:rPr>
              <m:t>2</m:t>
            </m:r>
            <m:r>
              <w:rPr>
                <w:rFonts w:ascii="Cambria Math" w:hAnsi="Cambria Math" w:cs="Cambria Math"/>
              </w:rPr>
              <m:t>a</m:t>
            </m:r>
          </m:den>
        </m:f>
      </m:oMath>
    </w:p>
    <w:p w14:paraId="53B2251C" w14:textId="77777777" w:rsidR="00777CA7" w:rsidRPr="0067449A" w:rsidRDefault="00777CA7" w:rsidP="00777CA7">
      <w:pPr>
        <w:ind w:left="720" w:firstLine="720"/>
      </w:pPr>
      <w:r w:rsidRPr="0067449A">
        <w:t xml:space="preserve">the solutions can be complex </w:t>
      </w:r>
    </w:p>
    <w:p w14:paraId="28DDC360" w14:textId="18639048" w:rsidR="008E422D" w:rsidRPr="00722FCE" w:rsidRDefault="00777CA7" w:rsidP="00735EE1">
      <w:r w:rsidRPr="0067449A">
        <w:tab/>
        <w:t>If the values are complex numbers, they are called “</w:t>
      </w:r>
      <w:r w:rsidRPr="0067449A">
        <w:rPr>
          <w:color w:val="FF0000"/>
        </w:rPr>
        <w:t>complex zeros</w:t>
      </w:r>
      <w:r w:rsidRPr="0067449A">
        <w:t>”</w:t>
      </w:r>
      <w:r w:rsidR="008C5E8F" w:rsidRPr="008C5E8F">
        <w:rPr>
          <w:noProof/>
        </w:rPr>
        <w:drawing>
          <wp:anchor distT="0" distB="0" distL="114300" distR="114300" simplePos="0" relativeHeight="251663360" behindDoc="1" locked="0" layoutInCell="1" allowOverlap="1" wp14:anchorId="1919A027" wp14:editId="11E86978">
            <wp:simplePos x="0" y="0"/>
            <wp:positionH relativeFrom="column">
              <wp:posOffset>-279491</wp:posOffset>
            </wp:positionH>
            <wp:positionV relativeFrom="paragraph">
              <wp:posOffset>3131911</wp:posOffset>
            </wp:positionV>
            <wp:extent cx="6923010" cy="2143125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301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C5E8F" w:rsidRPr="008C5E8F">
        <w:rPr>
          <w:noProof/>
        </w:rPr>
        <w:drawing>
          <wp:anchor distT="0" distB="0" distL="114300" distR="114300" simplePos="0" relativeHeight="251657216" behindDoc="1" locked="0" layoutInCell="1" allowOverlap="1" wp14:anchorId="0817A682" wp14:editId="5CFED510">
            <wp:simplePos x="0" y="0"/>
            <wp:positionH relativeFrom="column">
              <wp:posOffset>-232138</wp:posOffset>
            </wp:positionH>
            <wp:positionV relativeFrom="paragraph">
              <wp:posOffset>417195</wp:posOffset>
            </wp:positionV>
            <wp:extent cx="6885940" cy="2414270"/>
            <wp:effectExtent l="0" t="0" r="0" b="5080"/>
            <wp:wrapNone/>
            <wp:docPr id="102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5940" cy="241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5C0A">
        <w:br w:type="page"/>
      </w:r>
      <w:r w:rsidR="008C5E8F" w:rsidRPr="008C5E8F">
        <w:rPr>
          <w:noProof/>
        </w:rPr>
        <w:lastRenderedPageBreak/>
        <w:drawing>
          <wp:anchor distT="0" distB="0" distL="114300" distR="114300" simplePos="0" relativeHeight="251667968" behindDoc="1" locked="0" layoutInCell="1" allowOverlap="1" wp14:anchorId="53CB3479" wp14:editId="1F57455C">
            <wp:simplePos x="0" y="0"/>
            <wp:positionH relativeFrom="column">
              <wp:posOffset>74930</wp:posOffset>
            </wp:positionH>
            <wp:positionV relativeFrom="paragraph">
              <wp:posOffset>0</wp:posOffset>
            </wp:positionV>
            <wp:extent cx="3914140" cy="3100070"/>
            <wp:effectExtent l="0" t="0" r="0" b="508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140" cy="3100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8E422D" w:rsidRPr="00722FCE" w:rsidSect="0040249D">
      <w:pgSz w:w="12240" w:h="15840"/>
      <w:pgMar w:top="936" w:right="1080" w:bottom="1080" w:left="1080" w:header="720" w:footer="720" w:gutter="0"/>
      <w:cols w:space="720"/>
      <w:noEndnote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9266FA"/>
    <w:multiLevelType w:val="hybridMultilevel"/>
    <w:tmpl w:val="18F867CA"/>
    <w:lvl w:ilvl="0" w:tplc="A946841E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776A7C18"/>
    <w:multiLevelType w:val="multilevel"/>
    <w:tmpl w:val="0C76511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num w:numId="1" w16cid:durableId="190072150">
    <w:abstractNumId w:val="0"/>
  </w:num>
  <w:num w:numId="2" w16cid:durableId="22999699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90"/>
  <w:proofState w:spelling="clean"/>
  <w:defaultTabStop w:val="720"/>
  <w:drawingGridHorizontalSpacing w:val="120"/>
  <w:drawingGridVerticalSpacing w:val="163"/>
  <w:displayHorizontalDrawingGridEvery w:val="0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17918"/>
    <w:rsid w:val="00006F1D"/>
    <w:rsid w:val="00023879"/>
    <w:rsid w:val="000423A3"/>
    <w:rsid w:val="00042F27"/>
    <w:rsid w:val="00056B85"/>
    <w:rsid w:val="000601EE"/>
    <w:rsid w:val="00061C46"/>
    <w:rsid w:val="00072852"/>
    <w:rsid w:val="000A2E5D"/>
    <w:rsid w:val="000A785B"/>
    <w:rsid w:val="000B7F46"/>
    <w:rsid w:val="0011573C"/>
    <w:rsid w:val="00137CD0"/>
    <w:rsid w:val="00145C3D"/>
    <w:rsid w:val="00152C00"/>
    <w:rsid w:val="00171482"/>
    <w:rsid w:val="001843BC"/>
    <w:rsid w:val="001E4703"/>
    <w:rsid w:val="00215B88"/>
    <w:rsid w:val="00246ACF"/>
    <w:rsid w:val="00295F30"/>
    <w:rsid w:val="002C1C47"/>
    <w:rsid w:val="002D4153"/>
    <w:rsid w:val="002F2DFA"/>
    <w:rsid w:val="003651A3"/>
    <w:rsid w:val="003B1C82"/>
    <w:rsid w:val="0040249D"/>
    <w:rsid w:val="004305EF"/>
    <w:rsid w:val="004A6E05"/>
    <w:rsid w:val="004A7DFB"/>
    <w:rsid w:val="004C241F"/>
    <w:rsid w:val="004E5F5C"/>
    <w:rsid w:val="005243F9"/>
    <w:rsid w:val="005250EF"/>
    <w:rsid w:val="005646C4"/>
    <w:rsid w:val="005D592F"/>
    <w:rsid w:val="005D746A"/>
    <w:rsid w:val="00650C7D"/>
    <w:rsid w:val="0066251C"/>
    <w:rsid w:val="0067449A"/>
    <w:rsid w:val="00695CFB"/>
    <w:rsid w:val="00717918"/>
    <w:rsid w:val="00722FCE"/>
    <w:rsid w:val="00727EF2"/>
    <w:rsid w:val="00735EE1"/>
    <w:rsid w:val="00777CA7"/>
    <w:rsid w:val="007B1E90"/>
    <w:rsid w:val="007D135C"/>
    <w:rsid w:val="007E05B0"/>
    <w:rsid w:val="007E694C"/>
    <w:rsid w:val="008344F1"/>
    <w:rsid w:val="008C5E8F"/>
    <w:rsid w:val="008D1FF7"/>
    <w:rsid w:val="008E422D"/>
    <w:rsid w:val="008E5C0A"/>
    <w:rsid w:val="00936F3B"/>
    <w:rsid w:val="00994544"/>
    <w:rsid w:val="009A1211"/>
    <w:rsid w:val="009A7F44"/>
    <w:rsid w:val="00A55DE9"/>
    <w:rsid w:val="00A62846"/>
    <w:rsid w:val="00A962C6"/>
    <w:rsid w:val="00AB7B2C"/>
    <w:rsid w:val="00B01C04"/>
    <w:rsid w:val="00B601C9"/>
    <w:rsid w:val="00B940FF"/>
    <w:rsid w:val="00BC3632"/>
    <w:rsid w:val="00C45558"/>
    <w:rsid w:val="00C747C8"/>
    <w:rsid w:val="00CB3FEE"/>
    <w:rsid w:val="00D47633"/>
    <w:rsid w:val="00DF1840"/>
    <w:rsid w:val="00E313CF"/>
    <w:rsid w:val="00E54DD6"/>
    <w:rsid w:val="00F11D70"/>
    <w:rsid w:val="00F4593A"/>
    <w:rsid w:val="00F55E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9C182B"/>
  <w15:docId w15:val="{940FAF66-6855-457F-9011-4B62E25B7D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4593A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2F2DFA"/>
    <w:pPr>
      <w:keepNext/>
      <w:outlineLvl w:val="1"/>
    </w:pPr>
    <w:rPr>
      <w:b/>
      <w:bCs/>
      <w:i/>
      <w:iCs/>
      <w:szCs w:val="23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4593A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45558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717918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717918"/>
    <w:rPr>
      <w:rFonts w:ascii="Courier New" w:hAnsi="Courier New" w:cs="Courier New"/>
      <w:sz w:val="20"/>
      <w:szCs w:val="20"/>
    </w:rPr>
  </w:style>
  <w:style w:type="character" w:customStyle="1" w:styleId="Heading2Char">
    <w:name w:val="Heading 2 Char"/>
    <w:basedOn w:val="DefaultParagraphFont"/>
    <w:link w:val="Heading2"/>
    <w:rsid w:val="002F2DFA"/>
    <w:rPr>
      <w:b/>
      <w:bCs/>
      <w:i/>
      <w:iCs/>
      <w:szCs w:val="23"/>
    </w:rPr>
  </w:style>
  <w:style w:type="paragraph" w:styleId="Title">
    <w:name w:val="Title"/>
    <w:basedOn w:val="Normal"/>
    <w:link w:val="TitleChar"/>
    <w:qFormat/>
    <w:rsid w:val="002F2DFA"/>
    <w:pPr>
      <w:jc w:val="center"/>
    </w:pPr>
    <w:rPr>
      <w:rFonts w:ascii="Arial Black" w:hAnsi="Arial Black" w:cs="Times New Roman"/>
      <w:sz w:val="32"/>
      <w:szCs w:val="36"/>
    </w:rPr>
  </w:style>
  <w:style w:type="character" w:customStyle="1" w:styleId="TitleChar">
    <w:name w:val="Title Char"/>
    <w:basedOn w:val="DefaultParagraphFont"/>
    <w:link w:val="Title"/>
    <w:rsid w:val="002F2DFA"/>
    <w:rPr>
      <w:rFonts w:ascii="Arial Black" w:hAnsi="Arial Black" w:cs="Times New Roman"/>
      <w:sz w:val="32"/>
      <w:szCs w:val="36"/>
    </w:rPr>
  </w:style>
  <w:style w:type="paragraph" w:styleId="Subtitle">
    <w:name w:val="Subtitle"/>
    <w:basedOn w:val="Normal"/>
    <w:link w:val="SubtitleChar"/>
    <w:qFormat/>
    <w:rsid w:val="002F2DFA"/>
    <w:rPr>
      <w:b/>
    </w:rPr>
  </w:style>
  <w:style w:type="character" w:customStyle="1" w:styleId="SubtitleChar">
    <w:name w:val="Subtitle Char"/>
    <w:basedOn w:val="DefaultParagraphFont"/>
    <w:link w:val="Subtitle"/>
    <w:rsid w:val="002F2DFA"/>
    <w:rPr>
      <w:b/>
    </w:rPr>
  </w:style>
  <w:style w:type="paragraph" w:customStyle="1" w:styleId="ITTParagraph">
    <w:name w:val="ITT Paragraph"/>
    <w:basedOn w:val="Normal"/>
    <w:qFormat/>
    <w:rsid w:val="000601EE"/>
    <w:pPr>
      <w:autoSpaceDE w:val="0"/>
      <w:autoSpaceDN w:val="0"/>
      <w:adjustRightInd w:val="0"/>
      <w:spacing w:before="120"/>
    </w:pPr>
    <w:rPr>
      <w:rFonts w:ascii="Times New Roman" w:eastAsia="Calibri" w:hAnsi="Times New Roman" w:cs="Times New Roman"/>
      <w:szCs w:val="23"/>
    </w:rPr>
  </w:style>
  <w:style w:type="paragraph" w:styleId="BodyText">
    <w:name w:val="Body Text"/>
    <w:basedOn w:val="Normal"/>
    <w:link w:val="BodyTextChar"/>
    <w:semiHidden/>
    <w:rsid w:val="000601EE"/>
    <w:rPr>
      <w:b/>
      <w:bCs/>
      <w:szCs w:val="23"/>
    </w:rPr>
  </w:style>
  <w:style w:type="character" w:customStyle="1" w:styleId="BodyTextChar">
    <w:name w:val="Body Text Char"/>
    <w:basedOn w:val="DefaultParagraphFont"/>
    <w:link w:val="BodyText"/>
    <w:semiHidden/>
    <w:rsid w:val="000601EE"/>
    <w:rPr>
      <w:b/>
      <w:bCs/>
      <w:szCs w:val="23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7EF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7EF2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uiPriority w:val="20"/>
    <w:qFormat/>
    <w:rsid w:val="00727EF2"/>
    <w:rPr>
      <w:i/>
      <w:iCs/>
    </w:rPr>
  </w:style>
  <w:style w:type="paragraph" w:styleId="ListParagraph">
    <w:name w:val="List Paragraph"/>
    <w:basedOn w:val="Normal"/>
    <w:uiPriority w:val="34"/>
    <w:qFormat/>
    <w:rsid w:val="004C241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F4593A"/>
    <w:rPr>
      <w:rFonts w:ascii="Times New Roman" w:hAnsi="Times New Roman" w:cs="Times New Roman"/>
    </w:rPr>
  </w:style>
  <w:style w:type="character" w:customStyle="1" w:styleId="Heading1Char">
    <w:name w:val="Heading 1 Char"/>
    <w:basedOn w:val="DefaultParagraphFont"/>
    <w:link w:val="Heading1"/>
    <w:uiPriority w:val="9"/>
    <w:rsid w:val="00F4593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4593A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PlaceholderText">
    <w:name w:val="Placeholder Text"/>
    <w:basedOn w:val="DefaultParagraphFont"/>
    <w:uiPriority w:val="99"/>
    <w:semiHidden/>
    <w:rsid w:val="00C747C8"/>
    <w:rPr>
      <w:color w:val="8080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4555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styleId="Hyperlink">
    <w:name w:val="Hyperlink"/>
    <w:basedOn w:val="DefaultParagraphFont"/>
    <w:uiPriority w:val="99"/>
    <w:semiHidden/>
    <w:unhideWhenUsed/>
    <w:rsid w:val="00B01C0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496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37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36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89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65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290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866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7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39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28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0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81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068303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2</Pages>
  <Words>138</Words>
  <Characters>78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Vikki French</cp:lastModifiedBy>
  <cp:revision>26</cp:revision>
  <dcterms:created xsi:type="dcterms:W3CDTF">2020-02-26T23:19:00Z</dcterms:created>
  <dcterms:modified xsi:type="dcterms:W3CDTF">2023-03-03T09:13:00Z</dcterms:modified>
</cp:coreProperties>
</file>